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9" r:id="rId3"/>
    <p:sldId id="257" r:id="rId4"/>
    <p:sldId id="258" r:id="rId5"/>
    <p:sldId id="264" r:id="rId6"/>
    <p:sldId id="260" r:id="rId7"/>
    <p:sldId id="261" r:id="rId8"/>
    <p:sldId id="262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FF66"/>
    <a:srgbClr val="663300"/>
    <a:srgbClr val="FF3300"/>
    <a:srgbClr val="FFFF00"/>
    <a:srgbClr val="FFFF21"/>
    <a:srgbClr val="FF99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1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7475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64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354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569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34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403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58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050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900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229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97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D672C2-6A03-47F4-B8FB-492AD257FE51}" type="datetimeFigureOut">
              <a:rPr lang="en-US" smtClean="0"/>
              <a:t>1/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533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jpeg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gif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814732"/>
            <a:ext cx="8305800" cy="1004668"/>
          </a:xfrm>
        </p:spPr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1</a:t>
            </a:r>
            <a:endParaRPr 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895600"/>
            <a:ext cx="8305800" cy="3429000"/>
          </a:xfrm>
        </p:spPr>
        <p:txBody>
          <a:bodyPr/>
          <a:lstStyle/>
          <a:p>
            <a:r>
              <a:rPr lang="en-US" sz="3600" b="1" i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Benzoin Condensation</a:t>
            </a:r>
            <a:endParaRPr lang="en-US" sz="3600" b="1" i="1" dirty="0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26250"/>
              </p:ext>
            </p:extLst>
          </p:nvPr>
        </p:nvGraphicFramePr>
        <p:xfrm>
          <a:off x="990600" y="3962400"/>
          <a:ext cx="7361223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CS ChemDraw Drawing" r:id="rId3" imgW="6484296" imgH="1430907" progId="ChemDraw.Document.6.0">
                  <p:embed/>
                </p:oleObj>
              </mc:Choice>
              <mc:Fallback>
                <p:oleObj name="CS ChemDraw Drawing" r:id="rId3" imgW="6484296" imgH="14309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962400"/>
                        <a:ext cx="7361223" cy="164592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96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cs typeface="Times New Roman" pitchFamily="18" charset="0"/>
              </a:rPr>
              <a:t>Introduction</a:t>
            </a:r>
            <a:endParaRPr lang="en-US" sz="4000" dirty="0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8768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zymes catalyze organic reaction in biological system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high stereo-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egi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emoselectivit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ctions can be rationalized by the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lock-and-key model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zymes can be classified into six classes depending on the type of reaction being catalyzed: hydrolases, isomerases, ligases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as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oxidoreductases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sferases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ten a coenzyme, which is a small organic molecule (i.e., many vitamins), or a cofactor like metal ions (i.e., zinc, magnesium, iron, manganese, copper, selenium) are required as well for the enzyme to function properly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reaction conditions like the temperature, the pH-value, the salinity,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ubstrate, etc. are very important in these reaction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257516"/>
              </p:ext>
            </p:extLst>
          </p:nvPr>
        </p:nvGraphicFramePr>
        <p:xfrm>
          <a:off x="5791200" y="2451078"/>
          <a:ext cx="1535042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CS ChemDraw Drawing" r:id="rId3" imgW="988709" imgH="1060240" progId="ChemDraw.Document.6.0">
                  <p:embed/>
                </p:oleObj>
              </mc:Choice>
              <mc:Fallback>
                <p:oleObj name="CS ChemDraw Drawing" r:id="rId3" imgW="988709" imgH="1060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2451078"/>
                        <a:ext cx="1535042" cy="164592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74" name="Picture 54" descr="http://flatworldknowledge.lardbucket.org/books/the-basics-of-general-organic-and-biological-chemistry/section_21/11aacd29092c2bf6edd10e57800cb799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9" t="6506" r="2678" b="6506"/>
          <a:stretch/>
        </p:blipFill>
        <p:spPr bwMode="auto">
          <a:xfrm>
            <a:off x="1066800" y="2451078"/>
            <a:ext cx="4245482" cy="164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9054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zoin Condensation using Cyanide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4572000"/>
          </a:xfrm>
        </p:spPr>
        <p:txBody>
          <a:bodyPr>
            <a:no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The reaction can be carried out by using cyanide ions as catalyst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The cyanide ion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nucleophilically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attacks the carbonyl group leading to an </a:t>
            </a:r>
            <a:r>
              <a:rPr lang="en-US" sz="17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mpolung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of the carbonyl group. </a:t>
            </a:r>
          </a:p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The reaction is much faster than the coenzyme catalyzed reaction (30 min vs. 72 h), </a:t>
            </a:r>
            <a:br>
              <a:rPr lang="en-US" sz="17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but it requires a better 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hood 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and a much more 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experienced experimenter</a:t>
            </a:r>
          </a:p>
          <a:p>
            <a:r>
              <a:rPr lang="en-U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ble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possible formation of hydrogen cyanide (HCN) if the pH-value was not properly controlled (</a:t>
            </a:r>
            <a:r>
              <a:rPr lang="en-US" sz="1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en-US" sz="1600" baseline="-25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9.2) during the reaction or workup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ydrogen cyanide has a low boiling point (25 </a:t>
            </a:r>
            <a:r>
              <a:rPr lang="en-US" sz="16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)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t is highly toxic (LD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~500 mg/m</a:t>
            </a:r>
            <a:r>
              <a:rPr lang="en-US" sz="16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for 1 minute inhalation, doses over 3000 mg/m</a:t>
            </a:r>
            <a:r>
              <a:rPr lang="en-US" sz="16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 immediately fatal).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out 10-20 % of humans cannot smell the compound (bitter almond) due to a genetic trait</a:t>
            </a:r>
            <a:endParaRPr lang="en-US" sz="16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63374"/>
              </p:ext>
            </p:extLst>
          </p:nvPr>
        </p:nvGraphicFramePr>
        <p:xfrm>
          <a:off x="2362200" y="1752600"/>
          <a:ext cx="422911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CS ChemDraw Drawing" r:id="rId3" imgW="4993802" imgH="1619609" progId="ChemDraw.Document.6.0">
                  <p:embed/>
                </p:oleObj>
              </mc:Choice>
              <mc:Fallback>
                <p:oleObj name="CS ChemDraw Drawing" r:id="rId3" imgW="4993802" imgH="16196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752600"/>
                        <a:ext cx="4229110" cy="13716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937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zoin Condensation using Thiamine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800600"/>
          </a:xfrm>
        </p:spPr>
        <p:txBody>
          <a:bodyPr>
            <a:no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amine consists of a pyrimidine (two nitrogen atoms in benzene ring) and a thiazole ring (nitrogen and sulfur atom in five-membered ring)</a:t>
            </a: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lab uses the hydrochloride, which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s ionic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nd 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dissolves well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water (~100 g/100 mL), but poorly 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in 95 % ethanol (~1 g/100 mL). 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highlighted proton (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 is removed from the 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hydrochloride by the hydroxide ion (pK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=4.8). 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s hydrogen is much more acidic because of the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djacent nitrogen atom that bears a positive charge (without the positive charge it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would be pK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~30) .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amine itself is </a:t>
            </a:r>
            <a:r>
              <a:rPr lang="en-US" sz="2200" b="1" dirty="0" smtClean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pale yellow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nd not very stable in its free form (heat, UV and base sensitive)</a:t>
            </a:r>
          </a:p>
          <a:p>
            <a:endParaRPr lang="en-US" sz="22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772400" y="3276600"/>
            <a:ext cx="1676400" cy="2438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9529"/>
              </p:ext>
            </p:extLst>
          </p:nvPr>
        </p:nvGraphicFramePr>
        <p:xfrm>
          <a:off x="6738446" y="2438400"/>
          <a:ext cx="2253154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CS ChemDraw Drawing" r:id="rId3" imgW="2869389" imgH="2883110" progId="ChemDraw.Document.6.0">
                  <p:embed/>
                </p:oleObj>
              </mc:Choice>
              <mc:Fallback>
                <p:oleObj name="CS ChemDraw Drawing" r:id="rId3" imgW="2869389" imgH="2883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8446" y="2438400"/>
                        <a:ext cx="2253154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93638" y="2590800"/>
            <a:ext cx="235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⁄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57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Green Chemistry Aspec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thiamine-based benzoin condensation is “greener” in many way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afer chemicals are used which reduces the dangers in cases of accidents: </a:t>
            </a:r>
            <a:r>
              <a:rPr lang="en-US" i="1" dirty="0" smtClean="0">
                <a:solidFill>
                  <a:srgbClr val="002060"/>
                </a:solidFill>
              </a:rPr>
              <a:t>no cyani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angerous waste prevention: </a:t>
            </a:r>
            <a:r>
              <a:rPr lang="en-US" i="1" dirty="0" smtClean="0">
                <a:solidFill>
                  <a:srgbClr val="002060"/>
                </a:solidFill>
              </a:rPr>
              <a:t>no cyanid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Higher energy efficiency: </a:t>
            </a:r>
            <a:r>
              <a:rPr lang="en-US" i="1" dirty="0" smtClean="0">
                <a:solidFill>
                  <a:srgbClr val="002060"/>
                </a:solidFill>
              </a:rPr>
              <a:t>no reflux require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73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1181100"/>
            <a:ext cx="7391400" cy="49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40043"/>
              </p:ext>
            </p:extLst>
          </p:nvPr>
        </p:nvGraphicFramePr>
        <p:xfrm>
          <a:off x="1752600" y="1600200"/>
          <a:ext cx="6192838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CS ChemDraw Drawing" r:id="rId3" imgW="7677555" imgH="5658389" progId="ChemDraw.Document.6.0">
                  <p:embed/>
                </p:oleObj>
              </mc:Choice>
              <mc:Fallback>
                <p:oleObj name="CS ChemDraw Drawing" r:id="rId3" imgW="7677555" imgH="56583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6192838" cy="457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zoin Condensation - Mechanism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124201" y="3048000"/>
            <a:ext cx="914400" cy="914400"/>
          </a:xfrm>
          <a:prstGeom prst="round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228374" y="1600200"/>
            <a:ext cx="886425" cy="731520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6858000" y="1600200"/>
            <a:ext cx="914400" cy="731520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4343400" y="4953000"/>
            <a:ext cx="1752600" cy="97536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349329" y="2755002"/>
            <a:ext cx="18228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rgbClr val="C00000"/>
                </a:solidFill>
              </a:rPr>
              <a:t>Breslow</a:t>
            </a:r>
            <a:r>
              <a:rPr lang="en-US" sz="1400" b="1" dirty="0" smtClean="0">
                <a:solidFill>
                  <a:srgbClr val="C00000"/>
                </a:solidFill>
              </a:rPr>
              <a:t> intermediate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" name="Arc 1"/>
          <p:cNvSpPr/>
          <p:nvPr/>
        </p:nvSpPr>
        <p:spPr>
          <a:xfrm>
            <a:off x="4724400" y="1295400"/>
            <a:ext cx="2743200" cy="990600"/>
          </a:xfrm>
          <a:prstGeom prst="arc">
            <a:avLst>
              <a:gd name="adj1" fmla="val 10914547"/>
              <a:gd name="adj2" fmla="val 0"/>
            </a:avLst>
          </a:prstGeom>
          <a:ln>
            <a:solidFill>
              <a:srgbClr val="C000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cxnSp>
        <p:nvCxnSpPr>
          <p:cNvPr id="12" name="Elbow Connector 11"/>
          <p:cNvCxnSpPr/>
          <p:nvPr/>
        </p:nvCxnSpPr>
        <p:spPr>
          <a:xfrm rot="5400000" flipH="1" flipV="1">
            <a:off x="3148039" y="2350591"/>
            <a:ext cx="1082040" cy="312778"/>
          </a:xfrm>
          <a:prstGeom prst="bentConnector3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>
            <a:off x="1371600" y="2971800"/>
            <a:ext cx="1524000" cy="685800"/>
          </a:xfrm>
          <a:prstGeom prst="arc">
            <a:avLst>
              <a:gd name="adj1" fmla="val 15921404"/>
              <a:gd name="adj2" fmla="val 127788"/>
            </a:avLst>
          </a:prstGeom>
          <a:ln>
            <a:solidFill>
              <a:srgbClr val="C00000"/>
            </a:solidFill>
            <a:headEnd type="triangl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rot="8457846">
            <a:off x="7205432" y="2780541"/>
            <a:ext cx="190500" cy="202905"/>
          </a:xfrm>
          <a:prstGeom prst="arc">
            <a:avLst>
              <a:gd name="adj1" fmla="val 16200000"/>
              <a:gd name="adj2" fmla="val 5914873"/>
            </a:avLst>
          </a:prstGeom>
          <a:ln>
            <a:solidFill>
              <a:srgbClr val="C00000"/>
            </a:solidFill>
            <a:headEnd type="triangle" w="sm" len="med"/>
            <a:tailEnd type="none"/>
          </a:ln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8457846">
            <a:off x="7310332" y="3051913"/>
            <a:ext cx="190500" cy="202905"/>
          </a:xfrm>
          <a:prstGeom prst="arc">
            <a:avLst>
              <a:gd name="adj1" fmla="val 16200000"/>
              <a:gd name="adj2" fmla="val 5914873"/>
            </a:avLst>
          </a:prstGeom>
          <a:ln>
            <a:solidFill>
              <a:srgbClr val="C00000"/>
            </a:solidFill>
            <a:headEnd type="triangle" w="sm" len="med"/>
            <a:tailEnd type="none"/>
          </a:ln>
          <a:scene3d>
            <a:camera prst="orthographicFront">
              <a:rot lat="0" lon="0" rev="19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10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9" grpId="0" animBg="1"/>
      <p:bldP spid="18" grpId="0"/>
      <p:bldP spid="2" grpId="0" animBg="1"/>
      <p:bldP spid="11" grpId="0" animBg="1"/>
      <p:bldP spid="13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perimental I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solve the thiamine hydrochloride in water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95 % ethanol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2 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odium hydroxide solution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benzaldehyde and mix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ll</a:t>
            </a:r>
          </a:p>
          <a:p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al the flask with parafilm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abel the flask and store it in the drawer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e back to the lab after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-3 days to check if crystals did form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449096"/>
            <a:ext cx="4059936" cy="4572000"/>
          </a:xfrm>
        </p:spPr>
        <p:txBody>
          <a:bodyPr>
            <a:normAutofit fontScale="77500" lnSpcReduction="20000"/>
          </a:bodyPr>
          <a:lstStyle/>
          <a:p>
            <a:endParaRPr lang="en-US" dirty="0" smtClean="0"/>
          </a:p>
          <a:p>
            <a:endParaRPr lang="en-US" sz="3600" dirty="0"/>
          </a:p>
          <a:p>
            <a:r>
              <a:rPr lang="en-US" dirty="0" smtClean="0">
                <a:solidFill>
                  <a:srgbClr val="663300"/>
                </a:solidFill>
              </a:rPr>
              <a:t>Why is 95 % ethanol add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ich observation you make?</a:t>
            </a:r>
          </a:p>
          <a:p>
            <a:endParaRPr lang="en-US" sz="2300" dirty="0" smtClean="0">
              <a:solidFill>
                <a:srgbClr val="6633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at are you looking for here?</a:t>
            </a:r>
          </a:p>
          <a:p>
            <a:endParaRPr lang="en-US" sz="3600" dirty="0" smtClean="0">
              <a:solidFill>
                <a:srgbClr val="6633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y is this necessary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3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at can be done if </a:t>
            </a:r>
            <a:br>
              <a:rPr lang="en-US" dirty="0" smtClean="0">
                <a:solidFill>
                  <a:srgbClr val="663300"/>
                </a:solidFill>
              </a:rPr>
            </a:br>
            <a:r>
              <a:rPr lang="en-US" dirty="0" smtClean="0">
                <a:solidFill>
                  <a:srgbClr val="663300"/>
                </a:solidFill>
              </a:rPr>
              <a:t>no crystals formed?</a:t>
            </a:r>
          </a:p>
          <a:p>
            <a:endParaRPr lang="en-US" dirty="0">
              <a:solidFill>
                <a:srgbClr val="663300"/>
              </a:solidFill>
            </a:endParaRPr>
          </a:p>
          <a:p>
            <a:endParaRPr lang="en-US" dirty="0" smtClean="0">
              <a:solidFill>
                <a:srgbClr val="663300"/>
              </a:solidFill>
            </a:endParaRPr>
          </a:p>
          <a:p>
            <a:endParaRPr lang="en-US" dirty="0" smtClean="0">
              <a:solidFill>
                <a:srgbClr val="663300"/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47124" y="3181290"/>
            <a:ext cx="234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Pale </a:t>
            </a:r>
            <a:r>
              <a:rPr lang="en-US" sz="2000" b="1" dirty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yellow </a:t>
            </a:r>
            <a:r>
              <a:rPr lang="en-US" sz="2000" b="1" dirty="0" smtClean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sz="2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3790890"/>
            <a:ext cx="2648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Homogeneous mixtur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48484" y="5692914"/>
            <a:ext cx="3204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cratching with a glass ro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on the </a:t>
            </a:r>
            <a:r>
              <a:rPr lang="en-US" sz="2000" b="1" u="sng" dirty="0" smtClean="0">
                <a:solidFill>
                  <a:srgbClr val="FF0000"/>
                </a:solidFill>
              </a:rPr>
              <a:t>inside</a:t>
            </a:r>
            <a:r>
              <a:rPr lang="en-US" sz="2000" b="1" dirty="0" smtClean="0">
                <a:solidFill>
                  <a:srgbClr val="FF0000"/>
                </a:solidFill>
              </a:rPr>
              <a:t> of the flask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7760" y="4549914"/>
            <a:ext cx="3366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educe the oxidation of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nzaldehyde to benzoic aci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7760" y="2495490"/>
            <a:ext cx="4083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lower the polarity of the solu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05057"/>
              </p:ext>
            </p:extLst>
          </p:nvPr>
        </p:nvGraphicFramePr>
        <p:xfrm>
          <a:off x="8229600" y="4927715"/>
          <a:ext cx="6858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CS ChemDraw Drawing" r:id="rId3" imgW="1028430" imgH="2014268" progId="ChemDraw.Document.6.0">
                  <p:embed/>
                </p:oleObj>
              </mc:Choice>
              <mc:Fallback>
                <p:oleObj name="CS ChemDraw Drawing" r:id="rId3" imgW="1028430" imgH="20142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9600" y="4927715"/>
                        <a:ext cx="685800" cy="1343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97" descr="I sense chemistry emoticon (Flirting emoticons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791200"/>
            <a:ext cx="85725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162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perimental 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4832350" cy="4572000"/>
          </a:xfrm>
        </p:spPr>
        <p:txBody>
          <a:bodyPr>
            <a:no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lace the flask with crystals in an ice-bath (=plenty of water with some ice cubes for additional cooling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solate the solids using vacuum filtration (view the corresponding video on the course website and take the online quiz!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 not forget to place the neoprene adapter between </a:t>
            </a:r>
            <a:b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filter flask and the Hirsch funne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filter paper used for the Hirsch funnel is about </a:t>
            </a:r>
            <a:b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½ inch in diameter (Do not waste them!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Wash the crystals with a small portions of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ce-cold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water and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ce-col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95 % ethanol (1-2 mL as needed to obtain a white solid!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fter sucking air through the crystals, place them on a watch glass or in an open beaker to allow them to dry until the next meeting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haracterization: yield, infrared spectrum (ATR, review procedure in SKR and online) and melting point are both acquired during meeting 3 after drying the solid very thoroughly in an open beaker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6967" y="1447800"/>
            <a:ext cx="3658433" cy="2743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>
            <a:lum contrast="19000"/>
          </a:blip>
          <a:srcRect/>
          <a:stretch>
            <a:fillRect/>
          </a:stretch>
        </p:blipFill>
        <p:spPr bwMode="auto">
          <a:xfrm>
            <a:off x="5384800" y="2286000"/>
            <a:ext cx="635000" cy="537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264694" y="2743200"/>
            <a:ext cx="1059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eoprene 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dapter</a:t>
            </a:r>
            <a:endParaRPr lang="en-US" sz="1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921928" y="2743200"/>
            <a:ext cx="936072" cy="334626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289550" y="4267200"/>
            <a:ext cx="1187450" cy="1118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5" t="20069" r="135" b="9921"/>
          <a:stretch/>
        </p:blipFill>
        <p:spPr bwMode="auto">
          <a:xfrm rot="5400000">
            <a:off x="6295729" y="4494191"/>
            <a:ext cx="1094062" cy="640080"/>
          </a:xfrm>
          <a:prstGeom prst="rect">
            <a:avLst/>
          </a:prstGeom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9962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Melting point</a:t>
            </a:r>
          </a:p>
          <a:p>
            <a:r>
              <a:rPr lang="en-US" sz="2400" b="1" dirty="0" smtClean="0"/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Obtained using ATR setu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rgbClr val="C00000"/>
                </a:solidFill>
              </a:rPr>
              <a:t>(C=O)=1677 cm</a:t>
            </a:r>
            <a:r>
              <a:rPr lang="en-US" sz="2000" baseline="30000" dirty="0" smtClean="0">
                <a:solidFill>
                  <a:srgbClr val="C00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rgbClr val="006600"/>
                </a:solidFill>
              </a:rPr>
              <a:t>(OH)=3377, 3408 cm</a:t>
            </a:r>
            <a:r>
              <a:rPr lang="en-US" sz="2000" baseline="30000" dirty="0" smtClean="0">
                <a:solidFill>
                  <a:srgbClr val="0066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663300"/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rgbClr val="663300"/>
                </a:solidFill>
              </a:rPr>
              <a:t>(CH, </a:t>
            </a:r>
            <a:r>
              <a:rPr lang="en-US" sz="2000" i="1" dirty="0" smtClean="0">
                <a:solidFill>
                  <a:srgbClr val="663300"/>
                </a:solidFill>
              </a:rPr>
              <a:t>sp</a:t>
            </a:r>
            <a:r>
              <a:rPr lang="en-US" sz="2000" i="1" baseline="30000" dirty="0" smtClean="0">
                <a:solidFill>
                  <a:srgbClr val="663300"/>
                </a:solidFill>
              </a:rPr>
              <a:t>2</a:t>
            </a:r>
            <a:r>
              <a:rPr lang="en-US" sz="2000" dirty="0" smtClean="0">
                <a:solidFill>
                  <a:srgbClr val="663300"/>
                </a:solidFill>
              </a:rPr>
              <a:t>)=3062, 3027 </a:t>
            </a:r>
            <a:r>
              <a:rPr lang="en-US" sz="2000" dirty="0">
                <a:solidFill>
                  <a:srgbClr val="663300"/>
                </a:solidFill>
              </a:rPr>
              <a:t>cm</a:t>
            </a:r>
            <a:r>
              <a:rPr lang="en-US" sz="2000" baseline="30000" dirty="0">
                <a:solidFill>
                  <a:srgbClr val="6633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  <a:latin typeface="Symbol" panose="05050102010706020507" pitchFamily="18" charset="2"/>
              </a:rPr>
              <a:t>n</a:t>
            </a:r>
            <a:r>
              <a:rPr lang="en-US" sz="2000" dirty="0">
                <a:solidFill>
                  <a:srgbClr val="0070C0"/>
                </a:solidFill>
              </a:rPr>
              <a:t>(CH, </a:t>
            </a:r>
            <a:r>
              <a:rPr lang="en-US" sz="2000" i="1" dirty="0" smtClean="0">
                <a:solidFill>
                  <a:srgbClr val="0070C0"/>
                </a:solidFill>
              </a:rPr>
              <a:t>sp</a:t>
            </a:r>
            <a:r>
              <a:rPr lang="en-US" sz="2000" i="1" baseline="30000" dirty="0" smtClean="0">
                <a:solidFill>
                  <a:srgbClr val="0070C0"/>
                </a:solidFill>
              </a:rPr>
              <a:t>3</a:t>
            </a:r>
            <a:r>
              <a:rPr lang="en-US" sz="2000" dirty="0" smtClean="0">
                <a:solidFill>
                  <a:srgbClr val="0070C0"/>
                </a:solidFill>
              </a:rPr>
              <a:t>)=2933 cm</a:t>
            </a:r>
            <a:r>
              <a:rPr lang="en-US" sz="2000" baseline="30000" dirty="0" smtClean="0">
                <a:solidFill>
                  <a:srgbClr val="0070C0"/>
                </a:solidFill>
              </a:rPr>
              <a:t>-1</a:t>
            </a:r>
          </a:p>
          <a:p>
            <a:r>
              <a:rPr lang="en-US" sz="2400" dirty="0" smtClean="0"/>
              <a:t>Note that the X-ray structure of the</a:t>
            </a:r>
            <a:br>
              <a:rPr lang="en-US" sz="2400" dirty="0" smtClean="0"/>
            </a:br>
            <a:r>
              <a:rPr lang="en-US" sz="2400" dirty="0" smtClean="0"/>
              <a:t>unsubstituted benzoin does not display </a:t>
            </a:r>
            <a:br>
              <a:rPr lang="en-US" sz="2400" dirty="0" smtClean="0"/>
            </a:br>
            <a:r>
              <a:rPr lang="en-US" sz="2400" dirty="0" smtClean="0"/>
              <a:t>any </a:t>
            </a:r>
            <a:r>
              <a:rPr lang="en-US" sz="2400" i="1" dirty="0" smtClean="0"/>
              <a:t>intramolecular </a:t>
            </a:r>
            <a:r>
              <a:rPr lang="en-US" sz="2400" dirty="0" smtClean="0"/>
              <a:t>hydrogen bonds but</a:t>
            </a:r>
            <a:br>
              <a:rPr lang="en-US" sz="2400" dirty="0" smtClean="0"/>
            </a:br>
            <a:r>
              <a:rPr lang="en-US" sz="2400" i="1" dirty="0" smtClean="0"/>
              <a:t>intermolecular </a:t>
            </a:r>
            <a:r>
              <a:rPr lang="en-US" sz="2400" dirty="0" smtClean="0"/>
              <a:t>hydrogen bonds with the </a:t>
            </a:r>
            <a:r>
              <a:rPr lang="en-US" sz="2400" i="1" dirty="0" smtClean="0"/>
              <a:t/>
            </a:r>
            <a:br>
              <a:rPr lang="en-US" sz="2400" i="1" dirty="0" smtClean="0"/>
            </a:br>
            <a:r>
              <a:rPr lang="en-US" sz="2400" dirty="0" smtClean="0"/>
              <a:t>carbonyl group of neighboring benzoin </a:t>
            </a:r>
            <a:br>
              <a:rPr lang="en-US" sz="2400" dirty="0" smtClean="0"/>
            </a:br>
            <a:r>
              <a:rPr lang="en-US" sz="2400" dirty="0" smtClean="0"/>
              <a:t>molecules</a:t>
            </a:r>
            <a:endParaRPr lang="en-US" sz="2400" baseline="30000" dirty="0"/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B050"/>
              </a:solidFill>
            </a:endParaRPr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0000"/>
                    </a14:imgEffect>
                  </a14:imgLayer>
                </a14:imgProps>
              </a:ext>
            </a:extLst>
          </a:blip>
          <a:srcRect r="805"/>
          <a:stretch/>
        </p:blipFill>
        <p:spPr bwMode="auto">
          <a:xfrm>
            <a:off x="4495800" y="1828800"/>
            <a:ext cx="4519654" cy="23774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5257800" y="3429000"/>
            <a:ext cx="0" cy="381000"/>
          </a:xfrm>
          <a:prstGeom prst="straightConnector1">
            <a:avLst/>
          </a:prstGeom>
          <a:ln w="12700">
            <a:solidFill>
              <a:srgbClr val="0066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577840" y="2514600"/>
            <a:ext cx="0" cy="381000"/>
          </a:xfrm>
          <a:prstGeom prst="straightConnector1">
            <a:avLst/>
          </a:prstGeom>
          <a:ln>
            <a:solidFill>
              <a:srgbClr val="6633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5711548" y="2253532"/>
            <a:ext cx="381000" cy="261068"/>
          </a:xfrm>
          <a:prstGeom prst="straightConnector1">
            <a:avLst/>
          </a:prstGeom>
          <a:ln>
            <a:solidFill>
              <a:srgbClr val="0070C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6881854" y="3291230"/>
            <a:ext cx="204746" cy="256430"/>
          </a:xfrm>
          <a:prstGeom prst="straightConnector1">
            <a:avLst/>
          </a:prstGeom>
          <a:ln>
            <a:solidFill>
              <a:srgbClr val="C000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382586" y="3547660"/>
            <a:ext cx="6671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C00000"/>
                </a:solidFill>
              </a:rPr>
              <a:t>(C=O)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973977" y="3761601"/>
            <a:ext cx="5886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660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006600"/>
                </a:solidFill>
              </a:rPr>
              <a:t>(OH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2847201"/>
            <a:ext cx="8451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66330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663300"/>
                </a:solidFill>
              </a:rPr>
              <a:t>(CH, </a:t>
            </a:r>
            <a:r>
              <a:rPr lang="en-US" sz="1200" i="1" dirty="0">
                <a:solidFill>
                  <a:srgbClr val="663300"/>
                </a:solidFill>
              </a:rPr>
              <a:t>sp</a:t>
            </a:r>
            <a:r>
              <a:rPr lang="en-US" sz="1200" i="1" baseline="30000" dirty="0">
                <a:solidFill>
                  <a:srgbClr val="663300"/>
                </a:solidFill>
              </a:rPr>
              <a:t>2</a:t>
            </a:r>
            <a:r>
              <a:rPr lang="en-US" sz="1200" dirty="0">
                <a:solidFill>
                  <a:srgbClr val="663300"/>
                </a:solidFill>
              </a:rPr>
              <a:t>)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984112" y="2490400"/>
            <a:ext cx="8451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0070C0"/>
                </a:solidFill>
              </a:rPr>
              <a:t>(CH, </a:t>
            </a:r>
            <a:r>
              <a:rPr lang="en-US" sz="1200" i="1" dirty="0">
                <a:solidFill>
                  <a:srgbClr val="0070C0"/>
                </a:solidFill>
              </a:rPr>
              <a:t>sp</a:t>
            </a:r>
            <a:r>
              <a:rPr lang="en-US" sz="1200" i="1" baseline="30000" dirty="0">
                <a:solidFill>
                  <a:srgbClr val="0070C0"/>
                </a:solidFill>
              </a:rPr>
              <a:t>3</a:t>
            </a:r>
            <a:r>
              <a:rPr lang="en-US" sz="1200" dirty="0">
                <a:solidFill>
                  <a:srgbClr val="0070C0"/>
                </a:solidFill>
              </a:rPr>
              <a:t>)</a:t>
            </a:r>
            <a:endParaRPr lang="en-US" sz="1200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80" t="22603" r="32640" b="24212"/>
          <a:stretch/>
        </p:blipFill>
        <p:spPr bwMode="auto">
          <a:xfrm>
            <a:off x="6148977" y="4419600"/>
            <a:ext cx="2680159" cy="1687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170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01</TotalTime>
  <Words>433</Words>
  <Application>Microsoft Office PowerPoint</Application>
  <PresentationFormat>On-screen Show (4:3)</PresentationFormat>
  <Paragraphs>95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Lecture 1</vt:lpstr>
      <vt:lpstr>Introduction</vt:lpstr>
      <vt:lpstr>Benzoin Condensation using Cyanide</vt:lpstr>
      <vt:lpstr>Benzoin Condensation using Thiamine</vt:lpstr>
      <vt:lpstr>Green Chemistry Aspects</vt:lpstr>
      <vt:lpstr>Benzoin Condensation - Mechanism</vt:lpstr>
      <vt:lpstr>Experimental I</vt:lpstr>
      <vt:lpstr>Experimental II</vt:lpstr>
      <vt:lpstr>Characteriz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30BL – Lecture 1</dc:title>
  <dc:creator>A. Bacher</dc:creator>
  <cp:lastModifiedBy>Alf Bacher</cp:lastModifiedBy>
  <cp:revision>153</cp:revision>
  <dcterms:created xsi:type="dcterms:W3CDTF">2010-09-14T23:40:55Z</dcterms:created>
  <dcterms:modified xsi:type="dcterms:W3CDTF">2015-01-02T18:05:29Z</dcterms:modified>
</cp:coreProperties>
</file>